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custDataLst>
    <p:tags r:id="rId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72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A19A3-C34E-4C3D-A64E-2A8DCB24D59C}" type="datetimeFigureOut">
              <a:rPr lang="en-US" smtClean="0"/>
              <a:t>11/18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1158E6-8349-448F-ACF9-C172C94C13BF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620687"/>
            <a:ext cx="6308045" cy="4104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915816" y="188640"/>
            <a:ext cx="3198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τω </a:t>
            </a:r>
            <a:r>
              <a:rPr lang="en-US" dirty="0" smtClean="0"/>
              <a:t>Q</a:t>
            </a:r>
            <a:r>
              <a:rPr lang="el-GR" sz="1200" dirty="0" smtClean="0"/>
              <a:t>2</a:t>
            </a:r>
            <a:r>
              <a:rPr lang="el-GR" dirty="0" smtClean="0"/>
              <a:t> είναι το άριστο σημείο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4139952" y="2852936"/>
            <a:ext cx="1187865" cy="1273323"/>
          </a:xfrm>
          <a:custGeom>
            <a:avLst/>
            <a:gdLst>
              <a:gd name="connsiteX0" fmla="*/ 0 w 1187865"/>
              <a:gd name="connsiteY0" fmla="*/ 0 h 1273323"/>
              <a:gd name="connsiteX1" fmla="*/ 0 w 1187865"/>
              <a:gd name="connsiteY1" fmla="*/ 1273323 h 1273323"/>
              <a:gd name="connsiteX2" fmla="*/ 1187865 w 1187865"/>
              <a:gd name="connsiteY2" fmla="*/ 1273323 h 1273323"/>
              <a:gd name="connsiteX3" fmla="*/ 1170774 w 1187865"/>
              <a:gd name="connsiteY3" fmla="*/ 675118 h 1273323"/>
              <a:gd name="connsiteX4" fmla="*/ 0 w 1187865"/>
              <a:gd name="connsiteY4" fmla="*/ 0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7865" h="1273323">
                <a:moveTo>
                  <a:pt x="0" y="0"/>
                </a:moveTo>
                <a:lnTo>
                  <a:pt x="0" y="1273323"/>
                </a:lnTo>
                <a:lnTo>
                  <a:pt x="1187865" y="1273323"/>
                </a:lnTo>
                <a:lnTo>
                  <a:pt x="1170774" y="675118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547664" y="5445224"/>
            <a:ext cx="1187865" cy="1273323"/>
          </a:xfrm>
          <a:custGeom>
            <a:avLst/>
            <a:gdLst>
              <a:gd name="connsiteX0" fmla="*/ 0 w 1187865"/>
              <a:gd name="connsiteY0" fmla="*/ 0 h 1273323"/>
              <a:gd name="connsiteX1" fmla="*/ 0 w 1187865"/>
              <a:gd name="connsiteY1" fmla="*/ 1273323 h 1273323"/>
              <a:gd name="connsiteX2" fmla="*/ 1187865 w 1187865"/>
              <a:gd name="connsiteY2" fmla="*/ 1273323 h 1273323"/>
              <a:gd name="connsiteX3" fmla="*/ 1170774 w 1187865"/>
              <a:gd name="connsiteY3" fmla="*/ 675118 h 1273323"/>
              <a:gd name="connsiteX4" fmla="*/ 0 w 1187865"/>
              <a:gd name="connsiteY4" fmla="*/ 0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7865" h="1273323">
                <a:moveTo>
                  <a:pt x="0" y="0"/>
                </a:moveTo>
                <a:lnTo>
                  <a:pt x="0" y="1273323"/>
                </a:lnTo>
                <a:lnTo>
                  <a:pt x="1187865" y="1273323"/>
                </a:lnTo>
                <a:lnTo>
                  <a:pt x="1170774" y="675118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κέρδος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4136164" y="2247544"/>
            <a:ext cx="1204957" cy="1905712"/>
          </a:xfrm>
          <a:custGeom>
            <a:avLst/>
            <a:gdLst>
              <a:gd name="connsiteX0" fmla="*/ 0 w 1204957"/>
              <a:gd name="connsiteY0" fmla="*/ 1880075 h 1905712"/>
              <a:gd name="connsiteX1" fmla="*/ 1204957 w 1204957"/>
              <a:gd name="connsiteY1" fmla="*/ 1905712 h 1905712"/>
              <a:gd name="connsiteX2" fmla="*/ 1179320 w 1204957"/>
              <a:gd name="connsiteY2" fmla="*/ 0 h 1905712"/>
              <a:gd name="connsiteX3" fmla="*/ 8546 w 1204957"/>
              <a:gd name="connsiteY3" fmla="*/ 640935 h 1905712"/>
              <a:gd name="connsiteX4" fmla="*/ 0 w 1204957"/>
              <a:gd name="connsiteY4" fmla="*/ 1880075 h 1905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4957" h="1905712">
                <a:moveTo>
                  <a:pt x="0" y="1880075"/>
                </a:moveTo>
                <a:lnTo>
                  <a:pt x="1204957" y="1905712"/>
                </a:lnTo>
                <a:lnTo>
                  <a:pt x="1179320" y="0"/>
                </a:lnTo>
                <a:lnTo>
                  <a:pt x="8546" y="640935"/>
                </a:lnTo>
                <a:cubicBezTo>
                  <a:pt x="11395" y="1051133"/>
                  <a:pt x="14243" y="1461331"/>
                  <a:pt x="0" y="188007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4716016" y="4869160"/>
            <a:ext cx="1204957" cy="1905712"/>
          </a:xfrm>
          <a:custGeom>
            <a:avLst/>
            <a:gdLst>
              <a:gd name="connsiteX0" fmla="*/ 0 w 1204957"/>
              <a:gd name="connsiteY0" fmla="*/ 1880075 h 1905712"/>
              <a:gd name="connsiteX1" fmla="*/ 1204957 w 1204957"/>
              <a:gd name="connsiteY1" fmla="*/ 1905712 h 1905712"/>
              <a:gd name="connsiteX2" fmla="*/ 1179320 w 1204957"/>
              <a:gd name="connsiteY2" fmla="*/ 0 h 1905712"/>
              <a:gd name="connsiteX3" fmla="*/ 8546 w 1204957"/>
              <a:gd name="connsiteY3" fmla="*/ 640935 h 1905712"/>
              <a:gd name="connsiteX4" fmla="*/ 0 w 1204957"/>
              <a:gd name="connsiteY4" fmla="*/ 1880075 h 1905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4957" h="1905712">
                <a:moveTo>
                  <a:pt x="0" y="1880075"/>
                </a:moveTo>
                <a:lnTo>
                  <a:pt x="1204957" y="1905712"/>
                </a:lnTo>
                <a:lnTo>
                  <a:pt x="1179320" y="0"/>
                </a:lnTo>
                <a:lnTo>
                  <a:pt x="8546" y="640935"/>
                </a:lnTo>
                <a:cubicBezTo>
                  <a:pt x="11395" y="1051133"/>
                  <a:pt x="14243" y="1461331"/>
                  <a:pt x="0" y="1880075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Ζημιά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75856" y="5568325"/>
          <a:ext cx="720080" cy="1289675"/>
        </p:xfrm>
        <a:graphic>
          <a:graphicData uri="http://schemas.openxmlformats.org/presentationml/2006/ole">
            <p:oleObj spid="_x0000_s1026" name="Equation" r:id="rId4" imgW="126720" imgH="126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99188" y="5661025"/>
          <a:ext cx="2563812" cy="733425"/>
        </p:xfrm>
        <a:graphic>
          <a:graphicData uri="http://schemas.openxmlformats.org/presentationml/2006/ole">
            <p:oleObj spid="_x0000_s1027" name="Equation" r:id="rId5" imgW="799920" imgH="2286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0800000">
            <a:off x="4139952" y="3645024"/>
            <a:ext cx="1152128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allAtOnce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620687"/>
            <a:ext cx="6308045" cy="4104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03848" y="188640"/>
            <a:ext cx="3198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τω </a:t>
            </a:r>
            <a:r>
              <a:rPr lang="en-US" dirty="0" smtClean="0"/>
              <a:t>Q</a:t>
            </a:r>
            <a:r>
              <a:rPr lang="el-GR" sz="1200" dirty="0" smtClean="0"/>
              <a:t>1</a:t>
            </a:r>
            <a:r>
              <a:rPr lang="el-GR" dirty="0" smtClean="0"/>
              <a:t> είναι το άριστο σημείο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3119215" y="2264636"/>
            <a:ext cx="1025495" cy="1880074"/>
          </a:xfrm>
          <a:custGeom>
            <a:avLst/>
            <a:gdLst>
              <a:gd name="connsiteX0" fmla="*/ 0 w 1025495"/>
              <a:gd name="connsiteY0" fmla="*/ 1880074 h 1880074"/>
              <a:gd name="connsiteX1" fmla="*/ 1025495 w 1025495"/>
              <a:gd name="connsiteY1" fmla="*/ 1871528 h 1880074"/>
              <a:gd name="connsiteX2" fmla="*/ 999858 w 1025495"/>
              <a:gd name="connsiteY2" fmla="*/ 598205 h 1880074"/>
              <a:gd name="connsiteX3" fmla="*/ 8546 w 1025495"/>
              <a:gd name="connsiteY3" fmla="*/ 0 h 1880074"/>
              <a:gd name="connsiteX4" fmla="*/ 0 w 1025495"/>
              <a:gd name="connsiteY4" fmla="*/ 1880074 h 188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880074">
                <a:moveTo>
                  <a:pt x="0" y="1880074"/>
                </a:moveTo>
                <a:lnTo>
                  <a:pt x="1025495" y="1871528"/>
                </a:lnTo>
                <a:lnTo>
                  <a:pt x="999858" y="598205"/>
                </a:lnTo>
                <a:lnTo>
                  <a:pt x="8546" y="0"/>
                </a:lnTo>
                <a:cubicBezTo>
                  <a:pt x="5697" y="626691"/>
                  <a:pt x="2849" y="1253383"/>
                  <a:pt x="0" y="1880074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187624" y="4797152"/>
            <a:ext cx="1025495" cy="1880074"/>
          </a:xfrm>
          <a:custGeom>
            <a:avLst/>
            <a:gdLst>
              <a:gd name="connsiteX0" fmla="*/ 0 w 1025495"/>
              <a:gd name="connsiteY0" fmla="*/ 1880074 h 1880074"/>
              <a:gd name="connsiteX1" fmla="*/ 1025495 w 1025495"/>
              <a:gd name="connsiteY1" fmla="*/ 1871528 h 1880074"/>
              <a:gd name="connsiteX2" fmla="*/ 999858 w 1025495"/>
              <a:gd name="connsiteY2" fmla="*/ 598205 h 1880074"/>
              <a:gd name="connsiteX3" fmla="*/ 8546 w 1025495"/>
              <a:gd name="connsiteY3" fmla="*/ 0 h 1880074"/>
              <a:gd name="connsiteX4" fmla="*/ 0 w 1025495"/>
              <a:gd name="connsiteY4" fmla="*/ 1880074 h 1880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880074">
                <a:moveTo>
                  <a:pt x="0" y="1880074"/>
                </a:moveTo>
                <a:lnTo>
                  <a:pt x="1025495" y="1871528"/>
                </a:lnTo>
                <a:lnTo>
                  <a:pt x="999858" y="598205"/>
                </a:lnTo>
                <a:lnTo>
                  <a:pt x="8546" y="0"/>
                </a:lnTo>
                <a:cubicBezTo>
                  <a:pt x="5697" y="626691"/>
                  <a:pt x="2849" y="1253383"/>
                  <a:pt x="0" y="1880074"/>
                </a:cubicBez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Ζημιά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3119215" y="2888479"/>
            <a:ext cx="1025495" cy="1273323"/>
          </a:xfrm>
          <a:custGeom>
            <a:avLst/>
            <a:gdLst>
              <a:gd name="connsiteX0" fmla="*/ 0 w 1025495"/>
              <a:gd name="connsiteY0" fmla="*/ 1256231 h 1273323"/>
              <a:gd name="connsiteX1" fmla="*/ 8546 w 1025495"/>
              <a:gd name="connsiteY1" fmla="*/ 555476 h 1273323"/>
              <a:gd name="connsiteX2" fmla="*/ 1016949 w 1025495"/>
              <a:gd name="connsiteY2" fmla="*/ 0 h 1273323"/>
              <a:gd name="connsiteX3" fmla="*/ 1025495 w 1025495"/>
              <a:gd name="connsiteY3" fmla="*/ 1273323 h 1273323"/>
              <a:gd name="connsiteX4" fmla="*/ 0 w 1025495"/>
              <a:gd name="connsiteY4" fmla="*/ 1256231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273323">
                <a:moveTo>
                  <a:pt x="0" y="1256231"/>
                </a:moveTo>
                <a:lnTo>
                  <a:pt x="8546" y="555476"/>
                </a:lnTo>
                <a:lnTo>
                  <a:pt x="1016949" y="0"/>
                </a:lnTo>
                <a:cubicBezTo>
                  <a:pt x="1019798" y="424441"/>
                  <a:pt x="1022646" y="848882"/>
                  <a:pt x="1025495" y="1273323"/>
                </a:cubicBezTo>
                <a:lnTo>
                  <a:pt x="0" y="1256231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139952" y="5157192"/>
            <a:ext cx="1025495" cy="1273323"/>
          </a:xfrm>
          <a:custGeom>
            <a:avLst/>
            <a:gdLst>
              <a:gd name="connsiteX0" fmla="*/ 0 w 1025495"/>
              <a:gd name="connsiteY0" fmla="*/ 1256231 h 1273323"/>
              <a:gd name="connsiteX1" fmla="*/ 8546 w 1025495"/>
              <a:gd name="connsiteY1" fmla="*/ 555476 h 1273323"/>
              <a:gd name="connsiteX2" fmla="*/ 1016949 w 1025495"/>
              <a:gd name="connsiteY2" fmla="*/ 0 h 1273323"/>
              <a:gd name="connsiteX3" fmla="*/ 1025495 w 1025495"/>
              <a:gd name="connsiteY3" fmla="*/ 1273323 h 1273323"/>
              <a:gd name="connsiteX4" fmla="*/ 0 w 1025495"/>
              <a:gd name="connsiteY4" fmla="*/ 1256231 h 1273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5495" h="1273323">
                <a:moveTo>
                  <a:pt x="0" y="1256231"/>
                </a:moveTo>
                <a:lnTo>
                  <a:pt x="8546" y="555476"/>
                </a:lnTo>
                <a:lnTo>
                  <a:pt x="1016949" y="0"/>
                </a:lnTo>
                <a:cubicBezTo>
                  <a:pt x="1019798" y="424441"/>
                  <a:pt x="1022646" y="848882"/>
                  <a:pt x="1025495" y="1273323"/>
                </a:cubicBezTo>
                <a:lnTo>
                  <a:pt x="0" y="1256231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Κέρδος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43808" y="5301208"/>
          <a:ext cx="1008112" cy="1289050"/>
        </p:xfrm>
        <a:graphic>
          <a:graphicData uri="http://schemas.openxmlformats.org/presentationml/2006/ole">
            <p:oleObj spid="_x0000_s2050" name="Equation" r:id="rId4" imgW="126720" imgH="12672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91188" y="5445125"/>
          <a:ext cx="2482850" cy="733425"/>
        </p:xfrm>
        <a:graphic>
          <a:graphicData uri="http://schemas.openxmlformats.org/presentationml/2006/ole">
            <p:oleObj spid="_x0000_s2051" name="Equation" r:id="rId5" imgW="774360" imgH="2286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131840" y="3717032"/>
            <a:ext cx="1008112" cy="15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allAtOnce" animBg="1"/>
      <p:bldP spid="9" grpId="0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839c4af37e9fb775237f959e1658ef4eeea9c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18</Words>
  <Application>Microsoft Office PowerPoint</Application>
  <PresentationFormat>On-screen Show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Company>au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asis</dc:creator>
  <cp:lastModifiedBy>Thanasis</cp:lastModifiedBy>
  <cp:revision>7</cp:revision>
  <dcterms:created xsi:type="dcterms:W3CDTF">2011-11-18T11:36:06Z</dcterms:created>
  <dcterms:modified xsi:type="dcterms:W3CDTF">2011-11-18T12:00:07Z</dcterms:modified>
</cp:coreProperties>
</file>